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3"/>
    <p:sldMasterId id="2147483653" r:id="rId4"/>
    <p:sldMasterId id="2147483655" r:id="rId5"/>
  </p:sldMasterIdLst>
  <p:notesMasterIdLst>
    <p:notesMasterId r:id="rId7"/>
  </p:notesMasterIdLst>
  <p:sldIdLst>
    <p:sldId id="256" r:id="rId6"/>
    <p:sldId id="772" r:id="rId8"/>
    <p:sldId id="258" r:id="rId9"/>
    <p:sldId id="819" r:id="rId10"/>
    <p:sldId id="781" r:id="rId11"/>
    <p:sldId id="814" r:id="rId12"/>
    <p:sldId id="818" r:id="rId13"/>
    <p:sldId id="803" r:id="rId14"/>
    <p:sldId id="813" r:id="rId15"/>
    <p:sldId id="817" r:id="rId16"/>
    <p:sldId id="804" r:id="rId17"/>
    <p:sldId id="815" r:id="rId18"/>
    <p:sldId id="816" r:id="rId19"/>
    <p:sldId id="805" r:id="rId20"/>
    <p:sldId id="849" r:id="rId21"/>
    <p:sldId id="832" r:id="rId22"/>
    <p:sldId id="833" r:id="rId23"/>
    <p:sldId id="834" r:id="rId24"/>
    <p:sldId id="835" r:id="rId25"/>
    <p:sldId id="836" r:id="rId26"/>
    <p:sldId id="837" r:id="rId27"/>
    <p:sldId id="838" r:id="rId28"/>
    <p:sldId id="839" r:id="rId29"/>
    <p:sldId id="840" r:id="rId30"/>
    <p:sldId id="841" r:id="rId31"/>
    <p:sldId id="842" r:id="rId32"/>
    <p:sldId id="843" r:id="rId33"/>
    <p:sldId id="844" r:id="rId34"/>
    <p:sldId id="845" r:id="rId35"/>
    <p:sldId id="846" r:id="rId36"/>
    <p:sldId id="847" r:id="rId37"/>
    <p:sldId id="820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B0F0"/>
    <a:srgbClr val="3274B3"/>
    <a:srgbClr val="7A7A7A"/>
    <a:srgbClr val="3672AC"/>
    <a:srgbClr val="01B1F5"/>
    <a:srgbClr val="095A9A"/>
    <a:srgbClr val="0E72B5"/>
    <a:srgbClr val="FFFFCC"/>
    <a:srgbClr val="04AEF1"/>
    <a:srgbClr val="1DA6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Master" Target="slideMasters/slideMaster3.xml"/><Relationship Id="rId39" Type="http://schemas.openxmlformats.org/officeDocument/2006/relationships/presProps" Target="presProps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0A3D8-3143-4A6C-B283-CB249CF15D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71223-E911-4BC0-B595-0BA4F035749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71223-E911-4BC0-B595-0BA4F03574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71223-E911-4BC0-B595-0BA4F03574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/>
          <a:lstStyle/>
          <a:p>
            <a:fld id="{67A9C527-F89A-46FD-BA76-134344B817C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7873272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3" y="1"/>
            <a:ext cx="3182988" cy="838595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454177" y="-19430"/>
            <a:ext cx="812329" cy="1066991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-1" fmla="*/ 0 w 661307"/>
              <a:gd name="connsiteY0-2" fmla="*/ 0 h 726621"/>
              <a:gd name="connsiteX1-3" fmla="*/ 661307 w 661307"/>
              <a:gd name="connsiteY1-4" fmla="*/ 0 h 726621"/>
              <a:gd name="connsiteX2-5" fmla="*/ 661307 w 661307"/>
              <a:gd name="connsiteY2-6" fmla="*/ 726621 h 726621"/>
              <a:gd name="connsiteX3-7" fmla="*/ 326571 w 661307"/>
              <a:gd name="connsiteY3-8" fmla="*/ 718457 h 726621"/>
              <a:gd name="connsiteX4-9" fmla="*/ 0 w 661307"/>
              <a:gd name="connsiteY4-10" fmla="*/ 726621 h 726621"/>
              <a:gd name="connsiteX5" fmla="*/ 0 w 661307"/>
              <a:gd name="connsiteY5" fmla="*/ 0 h 726621"/>
              <a:gd name="connsiteX0-11" fmla="*/ 0 w 661307"/>
              <a:gd name="connsiteY0-12" fmla="*/ 0 h 898071"/>
              <a:gd name="connsiteX1-13" fmla="*/ 661307 w 661307"/>
              <a:gd name="connsiteY1-14" fmla="*/ 0 h 898071"/>
              <a:gd name="connsiteX2-15" fmla="*/ 661307 w 661307"/>
              <a:gd name="connsiteY2-16" fmla="*/ 726621 h 898071"/>
              <a:gd name="connsiteX3-17" fmla="*/ 351063 w 661307"/>
              <a:gd name="connsiteY3-18" fmla="*/ 898071 h 898071"/>
              <a:gd name="connsiteX4-19" fmla="*/ 0 w 661307"/>
              <a:gd name="connsiteY4-20" fmla="*/ 726621 h 898071"/>
              <a:gd name="connsiteX5-21" fmla="*/ 0 w 661307"/>
              <a:gd name="connsiteY5-22" fmla="*/ 0 h 898071"/>
              <a:gd name="connsiteX0-23" fmla="*/ 0 w 661307"/>
              <a:gd name="connsiteY0-24" fmla="*/ 0 h 898071"/>
              <a:gd name="connsiteX1-25" fmla="*/ 661307 w 661307"/>
              <a:gd name="connsiteY1-26" fmla="*/ 0 h 898071"/>
              <a:gd name="connsiteX2-27" fmla="*/ 661307 w 661307"/>
              <a:gd name="connsiteY2-28" fmla="*/ 726621 h 898071"/>
              <a:gd name="connsiteX3-29" fmla="*/ 318406 w 661307"/>
              <a:gd name="connsiteY3-30" fmla="*/ 898071 h 898071"/>
              <a:gd name="connsiteX4-31" fmla="*/ 0 w 661307"/>
              <a:gd name="connsiteY4-32" fmla="*/ 726621 h 898071"/>
              <a:gd name="connsiteX5-33" fmla="*/ 0 w 661307"/>
              <a:gd name="connsiteY5-34" fmla="*/ 0 h 898071"/>
              <a:gd name="connsiteX0-35" fmla="*/ 0 w 661307"/>
              <a:gd name="connsiteY0-36" fmla="*/ 0 h 898071"/>
              <a:gd name="connsiteX1-37" fmla="*/ 661307 w 661307"/>
              <a:gd name="connsiteY1-38" fmla="*/ 0 h 898071"/>
              <a:gd name="connsiteX2-39" fmla="*/ 661307 w 661307"/>
              <a:gd name="connsiteY2-40" fmla="*/ 726621 h 898071"/>
              <a:gd name="connsiteX3-41" fmla="*/ 310242 w 661307"/>
              <a:gd name="connsiteY3-42" fmla="*/ 898071 h 898071"/>
              <a:gd name="connsiteX4-43" fmla="*/ 0 w 661307"/>
              <a:gd name="connsiteY4-44" fmla="*/ 726621 h 898071"/>
              <a:gd name="connsiteX5-45" fmla="*/ 0 w 661307"/>
              <a:gd name="connsiteY5-46" fmla="*/ 0 h 898071"/>
              <a:gd name="connsiteX0-47" fmla="*/ 0 w 661307"/>
              <a:gd name="connsiteY0-48" fmla="*/ 0 h 898071"/>
              <a:gd name="connsiteX1-49" fmla="*/ 661307 w 661307"/>
              <a:gd name="connsiteY1-50" fmla="*/ 0 h 898071"/>
              <a:gd name="connsiteX2-51" fmla="*/ 661307 w 661307"/>
              <a:gd name="connsiteY2-52" fmla="*/ 726621 h 898071"/>
              <a:gd name="connsiteX3-53" fmla="*/ 331673 w 661307"/>
              <a:gd name="connsiteY3-54" fmla="*/ 898071 h 898071"/>
              <a:gd name="connsiteX4-55" fmla="*/ 0 w 661307"/>
              <a:gd name="connsiteY4-56" fmla="*/ 726621 h 898071"/>
              <a:gd name="connsiteX5-57" fmla="*/ 0 w 661307"/>
              <a:gd name="connsiteY5-58" fmla="*/ 0 h 89807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95912" y="107902"/>
            <a:ext cx="150523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10236874" y="4902521"/>
            <a:ext cx="324399" cy="358585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-1" fmla="*/ 0 w 10000"/>
              <a:gd name="connsiteY0-2" fmla="*/ 0 h 10000"/>
              <a:gd name="connsiteX1-3" fmla="*/ 10000 w 10000"/>
              <a:gd name="connsiteY1-4" fmla="*/ 0 h 10000"/>
              <a:gd name="connsiteX2-5" fmla="*/ 9474 w 10000"/>
              <a:gd name="connsiteY2-6" fmla="*/ 9062 h 10000"/>
              <a:gd name="connsiteX3-7" fmla="*/ 0 w 10000"/>
              <a:gd name="connsiteY3-8" fmla="*/ 10000 h 10000"/>
              <a:gd name="connsiteX4-9" fmla="*/ 0 w 10000"/>
              <a:gd name="connsiteY4-10" fmla="*/ 0 h 10000"/>
              <a:gd name="connsiteX0-11" fmla="*/ 0 w 10075"/>
              <a:gd name="connsiteY0-12" fmla="*/ 0 h 10000"/>
              <a:gd name="connsiteX1-13" fmla="*/ 10000 w 10075"/>
              <a:gd name="connsiteY1-14" fmla="*/ 0 h 10000"/>
              <a:gd name="connsiteX2-15" fmla="*/ 10028 w 10075"/>
              <a:gd name="connsiteY2-16" fmla="*/ 8891 h 10000"/>
              <a:gd name="connsiteX3-17" fmla="*/ 0 w 10075"/>
              <a:gd name="connsiteY3-18" fmla="*/ 10000 h 10000"/>
              <a:gd name="connsiteX4-19" fmla="*/ 0 w 10075"/>
              <a:gd name="connsiteY4-20" fmla="*/ 0 h 10000"/>
              <a:gd name="connsiteX0-21" fmla="*/ 0 w 10335"/>
              <a:gd name="connsiteY0-22" fmla="*/ 0 h 10000"/>
              <a:gd name="connsiteX1-23" fmla="*/ 10000 w 10335"/>
              <a:gd name="connsiteY1-24" fmla="*/ 0 h 10000"/>
              <a:gd name="connsiteX2-25" fmla="*/ 10305 w 10335"/>
              <a:gd name="connsiteY2-26" fmla="*/ 8891 h 10000"/>
              <a:gd name="connsiteX3-27" fmla="*/ 0 w 10335"/>
              <a:gd name="connsiteY3-28" fmla="*/ 10000 h 10000"/>
              <a:gd name="connsiteX4-29" fmla="*/ 0 w 10335"/>
              <a:gd name="connsiteY4-30" fmla="*/ 0 h 10000"/>
              <a:gd name="connsiteX0-31" fmla="*/ 0 w 10000"/>
              <a:gd name="connsiteY0-32" fmla="*/ 0 h 10000"/>
              <a:gd name="connsiteX1-33" fmla="*/ 10000 w 10000"/>
              <a:gd name="connsiteY1-34" fmla="*/ 0 h 10000"/>
              <a:gd name="connsiteX2-35" fmla="*/ 9751 w 10000"/>
              <a:gd name="connsiteY2-36" fmla="*/ 9062 h 10000"/>
              <a:gd name="connsiteX3-37" fmla="*/ 0 w 10000"/>
              <a:gd name="connsiteY3-38" fmla="*/ 10000 h 10000"/>
              <a:gd name="connsiteX4-39" fmla="*/ 0 w 10000"/>
              <a:gd name="connsiteY4-40" fmla="*/ 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4432463" y="2253652"/>
            <a:ext cx="171533" cy="9036459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" r="893"/>
          <a:stretch>
            <a:fillRect/>
          </a:stretch>
        </p:blipFill>
        <p:spPr>
          <a:xfrm>
            <a:off x="469724" y="132645"/>
            <a:ext cx="781234" cy="762840"/>
          </a:xfrm>
          <a:prstGeom prst="ellipse">
            <a:avLst/>
          </a:prstGeom>
        </p:spPr>
      </p:pic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>
            <a:fillRect/>
          </a:stretch>
        </p:blipFill>
        <p:spPr>
          <a:xfrm>
            <a:off x="-19351" y="0"/>
            <a:ext cx="12269409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1" y="-1"/>
            <a:ext cx="12114591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1424" y="-79685"/>
            <a:ext cx="3610577" cy="1041512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/Relationships>
</file>

<file path=ppt/slideMasters/_rels/slideMaster4.xml.rels><?xml version="1.0" encoding="UTF-8" standalone="yes"?>
<Relationships xmlns="http://schemas.openxmlformats.org/package/2006/relationships"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hf hdr="0" ftr="0" dt="0"/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DA6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png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png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jpeg"/><Relationship Id="rId1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jpeg"/><Relationship Id="rId1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jpeg"/><Relationship Id="rId1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jpeg"/><Relationship Id="rId1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jpeg"/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jpeg"/><Relationship Id="rId1" Type="http://schemas.openxmlformats.org/officeDocument/2006/relationships/image" Target="../media/image48.jpe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1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5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455" y="1080512"/>
            <a:ext cx="8932244" cy="4456886"/>
          </a:xfrm>
          <a:prstGeom prst="rect">
            <a:avLst/>
          </a:prstGeom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519728"/>
            <a:ext cx="12192000" cy="2338754"/>
          </a:xfrm>
          <a:prstGeom prst="rect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589803" y="1516488"/>
            <a:ext cx="86160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Seminar #4</a:t>
            </a:r>
            <a:endParaRPr lang="en-US" altLang="zh-CN" sz="5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5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Topic 1</a:t>
            </a:r>
            <a:endParaRPr lang="en-US" altLang="zh-CN" sz="5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endParaRPr lang="en-US" altLang="zh-CN" sz="4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the step-up converter</a:t>
            </a:r>
            <a:endParaRPr lang="en-US" altLang="zh-CN" sz="28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</p:txBody>
      </p:sp>
      <p:grpSp>
        <p:nvGrpSpPr>
          <p:cNvPr id="777" name="组合 776"/>
          <p:cNvGrpSpPr/>
          <p:nvPr/>
        </p:nvGrpSpPr>
        <p:grpSpPr>
          <a:xfrm>
            <a:off x="377027" y="4787127"/>
            <a:ext cx="432000" cy="432000"/>
            <a:chOff x="411068" y="4787127"/>
            <a:chExt cx="432000" cy="432000"/>
          </a:xfrm>
        </p:grpSpPr>
        <p:sp>
          <p:nvSpPr>
            <p:cNvPr id="9" name="椭圆 8"/>
            <p:cNvSpPr/>
            <p:nvPr/>
          </p:nvSpPr>
          <p:spPr>
            <a:xfrm>
              <a:off x="411068" y="4787127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Freeform 71"/>
            <p:cNvSpPr>
              <a:spLocks noEditPoints="1"/>
            </p:cNvSpPr>
            <p:nvPr/>
          </p:nvSpPr>
          <p:spPr bwMode="auto">
            <a:xfrm>
              <a:off x="500068" y="4842833"/>
              <a:ext cx="254000" cy="311150"/>
            </a:xfrm>
            <a:custGeom>
              <a:avLst/>
              <a:gdLst>
                <a:gd name="T0" fmla="*/ 151 w 156"/>
                <a:gd name="T1" fmla="*/ 138 h 192"/>
                <a:gd name="T2" fmla="*/ 118 w 156"/>
                <a:gd name="T3" fmla="*/ 116 h 192"/>
                <a:gd name="T4" fmla="*/ 104 w 156"/>
                <a:gd name="T5" fmla="*/ 164 h 192"/>
                <a:gd name="T6" fmla="*/ 96 w 156"/>
                <a:gd name="T7" fmla="*/ 172 h 192"/>
                <a:gd name="T8" fmla="*/ 88 w 156"/>
                <a:gd name="T9" fmla="*/ 164 h 192"/>
                <a:gd name="T10" fmla="*/ 88 w 156"/>
                <a:gd name="T11" fmla="*/ 126 h 192"/>
                <a:gd name="T12" fmla="*/ 78 w 156"/>
                <a:gd name="T13" fmla="*/ 116 h 192"/>
                <a:gd name="T14" fmla="*/ 68 w 156"/>
                <a:gd name="T15" fmla="*/ 126 h 192"/>
                <a:gd name="T16" fmla="*/ 68 w 156"/>
                <a:gd name="T17" fmla="*/ 164 h 192"/>
                <a:gd name="T18" fmla="*/ 60 w 156"/>
                <a:gd name="T19" fmla="*/ 172 h 192"/>
                <a:gd name="T20" fmla="*/ 52 w 156"/>
                <a:gd name="T21" fmla="*/ 164 h 192"/>
                <a:gd name="T22" fmla="*/ 38 w 156"/>
                <a:gd name="T23" fmla="*/ 116 h 192"/>
                <a:gd name="T24" fmla="*/ 5 w 156"/>
                <a:gd name="T25" fmla="*/ 138 h 192"/>
                <a:gd name="T26" fmla="*/ 0 w 156"/>
                <a:gd name="T27" fmla="*/ 156 h 192"/>
                <a:gd name="T28" fmla="*/ 0 w 156"/>
                <a:gd name="T29" fmla="*/ 160 h 192"/>
                <a:gd name="T30" fmla="*/ 0 w 156"/>
                <a:gd name="T31" fmla="*/ 168 h 192"/>
                <a:gd name="T32" fmla="*/ 0 w 156"/>
                <a:gd name="T33" fmla="*/ 176 h 192"/>
                <a:gd name="T34" fmla="*/ 16 w 156"/>
                <a:gd name="T35" fmla="*/ 192 h 192"/>
                <a:gd name="T36" fmla="*/ 140 w 156"/>
                <a:gd name="T37" fmla="*/ 192 h 192"/>
                <a:gd name="T38" fmla="*/ 156 w 156"/>
                <a:gd name="T39" fmla="*/ 176 h 192"/>
                <a:gd name="T40" fmla="*/ 156 w 156"/>
                <a:gd name="T41" fmla="*/ 168 h 192"/>
                <a:gd name="T42" fmla="*/ 156 w 156"/>
                <a:gd name="T43" fmla="*/ 160 h 192"/>
                <a:gd name="T44" fmla="*/ 156 w 156"/>
                <a:gd name="T45" fmla="*/ 156 h 192"/>
                <a:gd name="T46" fmla="*/ 151 w 156"/>
                <a:gd name="T47" fmla="*/ 138 h 192"/>
                <a:gd name="T48" fmla="*/ 36 w 156"/>
                <a:gd name="T49" fmla="*/ 42 h 192"/>
                <a:gd name="T50" fmla="*/ 78 w 156"/>
                <a:gd name="T51" fmla="*/ 100 h 192"/>
                <a:gd name="T52" fmla="*/ 120 w 156"/>
                <a:gd name="T53" fmla="*/ 42 h 192"/>
                <a:gd name="T54" fmla="*/ 78 w 156"/>
                <a:gd name="T55" fmla="*/ 0 h 192"/>
                <a:gd name="T56" fmla="*/ 36 w 156"/>
                <a:gd name="T57" fmla="*/ 4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6" h="192">
                  <a:moveTo>
                    <a:pt x="151" y="138"/>
                  </a:moveTo>
                  <a:cubicBezTo>
                    <a:pt x="142" y="127"/>
                    <a:pt x="132" y="120"/>
                    <a:pt x="118" y="116"/>
                  </a:cubicBezTo>
                  <a:cubicBezTo>
                    <a:pt x="104" y="164"/>
                    <a:pt x="104" y="164"/>
                    <a:pt x="104" y="164"/>
                  </a:cubicBezTo>
                  <a:cubicBezTo>
                    <a:pt x="104" y="168"/>
                    <a:pt x="100" y="172"/>
                    <a:pt x="96" y="172"/>
                  </a:cubicBezTo>
                  <a:cubicBezTo>
                    <a:pt x="92" y="172"/>
                    <a:pt x="88" y="168"/>
                    <a:pt x="88" y="164"/>
                  </a:cubicBezTo>
                  <a:cubicBezTo>
                    <a:pt x="88" y="126"/>
                    <a:pt x="88" y="126"/>
                    <a:pt x="88" y="126"/>
                  </a:cubicBezTo>
                  <a:cubicBezTo>
                    <a:pt x="88" y="120"/>
                    <a:pt x="84" y="116"/>
                    <a:pt x="78" y="116"/>
                  </a:cubicBezTo>
                  <a:cubicBezTo>
                    <a:pt x="72" y="116"/>
                    <a:pt x="68" y="120"/>
                    <a:pt x="68" y="126"/>
                  </a:cubicBezTo>
                  <a:cubicBezTo>
                    <a:pt x="68" y="164"/>
                    <a:pt x="68" y="164"/>
                    <a:pt x="68" y="164"/>
                  </a:cubicBezTo>
                  <a:cubicBezTo>
                    <a:pt x="68" y="168"/>
                    <a:pt x="64" y="172"/>
                    <a:pt x="60" y="172"/>
                  </a:cubicBezTo>
                  <a:cubicBezTo>
                    <a:pt x="56" y="172"/>
                    <a:pt x="52" y="168"/>
                    <a:pt x="52" y="164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24" y="120"/>
                    <a:pt x="14" y="127"/>
                    <a:pt x="5" y="138"/>
                  </a:cubicBezTo>
                  <a:cubicBezTo>
                    <a:pt x="2" y="143"/>
                    <a:pt x="0" y="151"/>
                    <a:pt x="0" y="156"/>
                  </a:cubicBezTo>
                  <a:cubicBezTo>
                    <a:pt x="0" y="157"/>
                    <a:pt x="0" y="159"/>
                    <a:pt x="0" y="160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85"/>
                    <a:pt x="7" y="192"/>
                    <a:pt x="16" y="192"/>
                  </a:cubicBezTo>
                  <a:cubicBezTo>
                    <a:pt x="140" y="192"/>
                    <a:pt x="140" y="192"/>
                    <a:pt x="140" y="192"/>
                  </a:cubicBezTo>
                  <a:cubicBezTo>
                    <a:pt x="149" y="192"/>
                    <a:pt x="156" y="185"/>
                    <a:pt x="156" y="176"/>
                  </a:cubicBezTo>
                  <a:cubicBezTo>
                    <a:pt x="156" y="168"/>
                    <a:pt x="156" y="168"/>
                    <a:pt x="156" y="168"/>
                  </a:cubicBezTo>
                  <a:cubicBezTo>
                    <a:pt x="156" y="160"/>
                    <a:pt x="156" y="160"/>
                    <a:pt x="156" y="160"/>
                  </a:cubicBezTo>
                  <a:cubicBezTo>
                    <a:pt x="156" y="159"/>
                    <a:pt x="156" y="157"/>
                    <a:pt x="156" y="156"/>
                  </a:cubicBezTo>
                  <a:cubicBezTo>
                    <a:pt x="156" y="151"/>
                    <a:pt x="154" y="143"/>
                    <a:pt x="151" y="138"/>
                  </a:cubicBezTo>
                  <a:close/>
                  <a:moveTo>
                    <a:pt x="36" y="42"/>
                  </a:moveTo>
                  <a:cubicBezTo>
                    <a:pt x="36" y="66"/>
                    <a:pt x="51" y="100"/>
                    <a:pt x="78" y="100"/>
                  </a:cubicBezTo>
                  <a:cubicBezTo>
                    <a:pt x="105" y="100"/>
                    <a:pt x="120" y="66"/>
                    <a:pt x="120" y="42"/>
                  </a:cubicBezTo>
                  <a:cubicBezTo>
                    <a:pt x="120" y="19"/>
                    <a:pt x="101" y="0"/>
                    <a:pt x="78" y="0"/>
                  </a:cubicBezTo>
                  <a:cubicBezTo>
                    <a:pt x="55" y="0"/>
                    <a:pt x="36" y="19"/>
                    <a:pt x="36" y="42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1" name="矩形 770"/>
          <p:cNvSpPr/>
          <p:nvPr/>
        </p:nvSpPr>
        <p:spPr>
          <a:xfrm>
            <a:off x="898027" y="4821724"/>
            <a:ext cx="4644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orter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ingYibo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ieYongxin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uDi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778" name="组合 777"/>
          <p:cNvGrpSpPr/>
          <p:nvPr/>
        </p:nvGrpSpPr>
        <p:grpSpPr>
          <a:xfrm>
            <a:off x="377027" y="5447899"/>
            <a:ext cx="432000" cy="432000"/>
            <a:chOff x="377027" y="5508596"/>
            <a:chExt cx="432000" cy="432000"/>
          </a:xfrm>
        </p:grpSpPr>
        <p:sp>
          <p:nvSpPr>
            <p:cNvPr id="772" name="椭圆 771"/>
            <p:cNvSpPr/>
            <p:nvPr/>
          </p:nvSpPr>
          <p:spPr>
            <a:xfrm>
              <a:off x="377027" y="5508596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Freeform 85"/>
            <p:cNvSpPr>
              <a:spLocks noEditPoints="1"/>
            </p:cNvSpPr>
            <p:nvPr/>
          </p:nvSpPr>
          <p:spPr bwMode="auto">
            <a:xfrm>
              <a:off x="450548" y="5582118"/>
              <a:ext cx="284957" cy="284956"/>
            </a:xfrm>
            <a:custGeom>
              <a:avLst/>
              <a:gdLst>
                <a:gd name="T0" fmla="*/ 138 w 194"/>
                <a:gd name="T1" fmla="*/ 46 h 194"/>
                <a:gd name="T2" fmla="*/ 148 w 194"/>
                <a:gd name="T3" fmla="*/ 56 h 194"/>
                <a:gd name="T4" fmla="*/ 158 w 194"/>
                <a:gd name="T5" fmla="*/ 46 h 194"/>
                <a:gd name="T6" fmla="*/ 148 w 194"/>
                <a:gd name="T7" fmla="*/ 36 h 194"/>
                <a:gd name="T8" fmla="*/ 138 w 194"/>
                <a:gd name="T9" fmla="*/ 46 h 194"/>
                <a:gd name="T10" fmla="*/ 68 w 194"/>
                <a:gd name="T11" fmla="*/ 187 h 194"/>
                <a:gd name="T12" fmla="*/ 90 w 194"/>
                <a:gd name="T13" fmla="*/ 187 h 194"/>
                <a:gd name="T14" fmla="*/ 188 w 194"/>
                <a:gd name="T15" fmla="*/ 90 h 194"/>
                <a:gd name="T16" fmla="*/ 194 w 194"/>
                <a:gd name="T17" fmla="*/ 76 h 194"/>
                <a:gd name="T18" fmla="*/ 194 w 194"/>
                <a:gd name="T19" fmla="*/ 20 h 194"/>
                <a:gd name="T20" fmla="*/ 174 w 194"/>
                <a:gd name="T21" fmla="*/ 0 h 194"/>
                <a:gd name="T22" fmla="*/ 118 w 194"/>
                <a:gd name="T23" fmla="*/ 0 h 194"/>
                <a:gd name="T24" fmla="*/ 104 w 194"/>
                <a:gd name="T25" fmla="*/ 6 h 194"/>
                <a:gd name="T26" fmla="*/ 7 w 194"/>
                <a:gd name="T27" fmla="*/ 104 h 194"/>
                <a:gd name="T28" fmla="*/ 7 w 194"/>
                <a:gd name="T29" fmla="*/ 126 h 194"/>
                <a:gd name="T30" fmla="*/ 68 w 194"/>
                <a:gd name="T31" fmla="*/ 187 h 194"/>
                <a:gd name="T32" fmla="*/ 122 w 194"/>
                <a:gd name="T33" fmla="*/ 46 h 194"/>
                <a:gd name="T34" fmla="*/ 148 w 194"/>
                <a:gd name="T35" fmla="*/ 20 h 194"/>
                <a:gd name="T36" fmla="*/ 174 w 194"/>
                <a:gd name="T37" fmla="*/ 46 h 194"/>
                <a:gd name="T38" fmla="*/ 148 w 194"/>
                <a:gd name="T39" fmla="*/ 72 h 194"/>
                <a:gd name="T40" fmla="*/ 122 w 194"/>
                <a:gd name="T41" fmla="*/ 4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194">
                  <a:moveTo>
                    <a:pt x="138" y="46"/>
                  </a:moveTo>
                  <a:cubicBezTo>
                    <a:pt x="138" y="52"/>
                    <a:pt x="142" y="56"/>
                    <a:pt x="148" y="56"/>
                  </a:cubicBezTo>
                  <a:cubicBezTo>
                    <a:pt x="154" y="56"/>
                    <a:pt x="158" y="52"/>
                    <a:pt x="158" y="46"/>
                  </a:cubicBezTo>
                  <a:cubicBezTo>
                    <a:pt x="158" y="40"/>
                    <a:pt x="154" y="36"/>
                    <a:pt x="148" y="36"/>
                  </a:cubicBezTo>
                  <a:cubicBezTo>
                    <a:pt x="142" y="36"/>
                    <a:pt x="138" y="40"/>
                    <a:pt x="138" y="46"/>
                  </a:cubicBezTo>
                  <a:close/>
                  <a:moveTo>
                    <a:pt x="68" y="187"/>
                  </a:moveTo>
                  <a:cubicBezTo>
                    <a:pt x="74" y="194"/>
                    <a:pt x="84" y="194"/>
                    <a:pt x="90" y="187"/>
                  </a:cubicBezTo>
                  <a:cubicBezTo>
                    <a:pt x="188" y="90"/>
                    <a:pt x="188" y="90"/>
                    <a:pt x="188" y="90"/>
                  </a:cubicBezTo>
                  <a:cubicBezTo>
                    <a:pt x="192" y="86"/>
                    <a:pt x="194" y="81"/>
                    <a:pt x="194" y="76"/>
                  </a:cubicBezTo>
                  <a:cubicBezTo>
                    <a:pt x="194" y="20"/>
                    <a:pt x="194" y="20"/>
                    <a:pt x="194" y="20"/>
                  </a:cubicBezTo>
                  <a:cubicBezTo>
                    <a:pt x="194" y="9"/>
                    <a:pt x="185" y="0"/>
                    <a:pt x="174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8" y="2"/>
                    <a:pt x="104" y="6"/>
                  </a:cubicBezTo>
                  <a:cubicBezTo>
                    <a:pt x="7" y="104"/>
                    <a:pt x="7" y="104"/>
                    <a:pt x="7" y="104"/>
                  </a:cubicBezTo>
                  <a:cubicBezTo>
                    <a:pt x="0" y="110"/>
                    <a:pt x="0" y="120"/>
                    <a:pt x="7" y="126"/>
                  </a:cubicBezTo>
                  <a:lnTo>
                    <a:pt x="68" y="187"/>
                  </a:lnTo>
                  <a:close/>
                  <a:moveTo>
                    <a:pt x="122" y="46"/>
                  </a:moveTo>
                  <a:cubicBezTo>
                    <a:pt x="122" y="32"/>
                    <a:pt x="134" y="20"/>
                    <a:pt x="148" y="20"/>
                  </a:cubicBezTo>
                  <a:cubicBezTo>
                    <a:pt x="162" y="20"/>
                    <a:pt x="174" y="32"/>
                    <a:pt x="174" y="46"/>
                  </a:cubicBezTo>
                  <a:cubicBezTo>
                    <a:pt x="174" y="60"/>
                    <a:pt x="162" y="72"/>
                    <a:pt x="148" y="72"/>
                  </a:cubicBezTo>
                  <a:cubicBezTo>
                    <a:pt x="134" y="72"/>
                    <a:pt x="122" y="60"/>
                    <a:pt x="122" y="46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5" name="椭圆 774"/>
          <p:cNvSpPr/>
          <p:nvPr/>
        </p:nvSpPr>
        <p:spPr>
          <a:xfrm>
            <a:off x="377027" y="6108671"/>
            <a:ext cx="432000" cy="43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4" name="矩形 783"/>
          <p:cNvSpPr/>
          <p:nvPr/>
        </p:nvSpPr>
        <p:spPr>
          <a:xfrm>
            <a:off x="882548" y="5483065"/>
            <a:ext cx="534328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 7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5" name="矩形 784"/>
          <p:cNvSpPr/>
          <p:nvPr/>
        </p:nvSpPr>
        <p:spPr>
          <a:xfrm>
            <a:off x="882548" y="6144407"/>
            <a:ext cx="4098082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.23 2020</a:t>
            </a:r>
            <a:endParaRPr 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87" name="组合 786"/>
          <p:cNvGrpSpPr/>
          <p:nvPr/>
        </p:nvGrpSpPr>
        <p:grpSpPr>
          <a:xfrm rot="10800000" flipH="1">
            <a:off x="7512160" y="4507185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29" name="组合 728"/>
          <p:cNvGrpSpPr/>
          <p:nvPr/>
        </p:nvGrpSpPr>
        <p:grpSpPr>
          <a:xfrm>
            <a:off x="7512160" y="2399732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>
            <a:fillRect/>
          </a:stretch>
        </p:blipFill>
        <p:spPr>
          <a:xfrm>
            <a:off x="8940250" y="87003"/>
            <a:ext cx="3096419" cy="905185"/>
          </a:xfrm>
          <a:prstGeom prst="rect">
            <a:avLst/>
          </a:prstGeom>
        </p:spPr>
      </p:pic>
      <p:grpSp>
        <p:nvGrpSpPr>
          <p:cNvPr id="103" name="组合 102"/>
          <p:cNvGrpSpPr/>
          <p:nvPr/>
        </p:nvGrpSpPr>
        <p:grpSpPr>
          <a:xfrm>
            <a:off x="403982" y="6190451"/>
            <a:ext cx="378088" cy="268439"/>
            <a:chOff x="10004425" y="1971676"/>
            <a:chExt cx="1593850" cy="1211262"/>
          </a:xfrm>
          <a:solidFill>
            <a:srgbClr val="005D98"/>
          </a:solidFill>
        </p:grpSpPr>
        <p:sp>
          <p:nvSpPr>
            <p:cNvPr id="104" name="Freeform 267"/>
            <p:cNvSpPr/>
            <p:nvPr/>
          </p:nvSpPr>
          <p:spPr bwMode="auto">
            <a:xfrm>
              <a:off x="10004425" y="1971676"/>
              <a:ext cx="1535113" cy="688975"/>
            </a:xfrm>
            <a:custGeom>
              <a:avLst/>
              <a:gdLst>
                <a:gd name="T0" fmla="*/ 480 w 967"/>
                <a:gd name="T1" fmla="*/ 434 h 434"/>
                <a:gd name="T2" fmla="*/ 0 w 967"/>
                <a:gd name="T3" fmla="*/ 217 h 434"/>
                <a:gd name="T4" fmla="*/ 492 w 967"/>
                <a:gd name="T5" fmla="*/ 0 h 434"/>
                <a:gd name="T6" fmla="*/ 967 w 967"/>
                <a:gd name="T7" fmla="*/ 212 h 434"/>
                <a:gd name="T8" fmla="*/ 480 w 967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7" h="434">
                  <a:moveTo>
                    <a:pt x="480" y="434"/>
                  </a:moveTo>
                  <a:lnTo>
                    <a:pt x="0" y="217"/>
                  </a:lnTo>
                  <a:lnTo>
                    <a:pt x="492" y="0"/>
                  </a:lnTo>
                  <a:lnTo>
                    <a:pt x="967" y="212"/>
                  </a:lnTo>
                  <a:lnTo>
                    <a:pt x="480" y="4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268"/>
            <p:cNvSpPr>
              <a:spLocks noChangeArrowheads="1"/>
            </p:cNvSpPr>
            <p:nvPr/>
          </p:nvSpPr>
          <p:spPr bwMode="auto">
            <a:xfrm>
              <a:off x="11474450" y="2297113"/>
              <a:ext cx="46038" cy="503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Oval 269"/>
            <p:cNvSpPr>
              <a:spLocks noChangeArrowheads="1"/>
            </p:cNvSpPr>
            <p:nvPr/>
          </p:nvSpPr>
          <p:spPr bwMode="auto">
            <a:xfrm>
              <a:off x="11422063" y="2743201"/>
              <a:ext cx="150813" cy="1508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70"/>
            <p:cNvSpPr/>
            <p:nvPr/>
          </p:nvSpPr>
          <p:spPr bwMode="auto">
            <a:xfrm>
              <a:off x="11404600" y="2822576"/>
              <a:ext cx="107950" cy="336550"/>
            </a:xfrm>
            <a:custGeom>
              <a:avLst/>
              <a:gdLst>
                <a:gd name="T0" fmla="*/ 16 w 29"/>
                <a:gd name="T1" fmla="*/ 5 h 90"/>
                <a:gd name="T2" fmla="*/ 6 w 29"/>
                <a:gd name="T3" fmla="*/ 90 h 90"/>
                <a:gd name="T4" fmla="*/ 29 w 29"/>
                <a:gd name="T5" fmla="*/ 90 h 90"/>
                <a:gd name="T6" fmla="*/ 29 w 29"/>
                <a:gd name="T7" fmla="*/ 0 h 90"/>
                <a:gd name="T8" fmla="*/ 16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6" y="5"/>
                  </a:moveTo>
                  <a:cubicBezTo>
                    <a:pt x="16" y="5"/>
                    <a:pt x="0" y="39"/>
                    <a:pt x="6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16" y="8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271"/>
            <p:cNvSpPr/>
            <p:nvPr/>
          </p:nvSpPr>
          <p:spPr bwMode="auto">
            <a:xfrm>
              <a:off x="11490325" y="2822576"/>
              <a:ext cx="107950" cy="336550"/>
            </a:xfrm>
            <a:custGeom>
              <a:avLst/>
              <a:gdLst>
                <a:gd name="T0" fmla="*/ 13 w 29"/>
                <a:gd name="T1" fmla="*/ 5 h 90"/>
                <a:gd name="T2" fmla="*/ 23 w 29"/>
                <a:gd name="T3" fmla="*/ 90 h 90"/>
                <a:gd name="T4" fmla="*/ 0 w 29"/>
                <a:gd name="T5" fmla="*/ 90 h 90"/>
                <a:gd name="T6" fmla="*/ 0 w 29"/>
                <a:gd name="T7" fmla="*/ 0 h 90"/>
                <a:gd name="T8" fmla="*/ 13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3" y="5"/>
                  </a:moveTo>
                  <a:cubicBezTo>
                    <a:pt x="13" y="5"/>
                    <a:pt x="29" y="39"/>
                    <a:pt x="23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3" y="8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272"/>
            <p:cNvSpPr/>
            <p:nvPr/>
          </p:nvSpPr>
          <p:spPr bwMode="auto">
            <a:xfrm>
              <a:off x="10309225" y="2522538"/>
              <a:ext cx="889000" cy="660400"/>
            </a:xfrm>
            <a:custGeom>
              <a:avLst/>
              <a:gdLst>
                <a:gd name="T0" fmla="*/ 237 w 237"/>
                <a:gd name="T1" fmla="*/ 0 h 176"/>
                <a:gd name="T2" fmla="*/ 118 w 237"/>
                <a:gd name="T3" fmla="*/ 55 h 176"/>
                <a:gd name="T4" fmla="*/ 0 w 237"/>
                <a:gd name="T5" fmla="*/ 0 h 176"/>
                <a:gd name="T6" fmla="*/ 0 w 237"/>
                <a:gd name="T7" fmla="*/ 136 h 176"/>
                <a:gd name="T8" fmla="*/ 115 w 237"/>
                <a:gd name="T9" fmla="*/ 176 h 176"/>
                <a:gd name="T10" fmla="*/ 115 w 237"/>
                <a:gd name="T11" fmla="*/ 176 h 176"/>
                <a:gd name="T12" fmla="*/ 118 w 237"/>
                <a:gd name="T13" fmla="*/ 176 h 176"/>
                <a:gd name="T14" fmla="*/ 122 w 237"/>
                <a:gd name="T15" fmla="*/ 176 h 176"/>
                <a:gd name="T16" fmla="*/ 122 w 237"/>
                <a:gd name="T17" fmla="*/ 176 h 176"/>
                <a:gd name="T18" fmla="*/ 237 w 237"/>
                <a:gd name="T19" fmla="*/ 136 h 176"/>
                <a:gd name="T20" fmla="*/ 237 w 237"/>
                <a:gd name="T2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7" h="176">
                  <a:moveTo>
                    <a:pt x="237" y="0"/>
                  </a:moveTo>
                  <a:cubicBezTo>
                    <a:pt x="237" y="1"/>
                    <a:pt x="138" y="47"/>
                    <a:pt x="118" y="55"/>
                  </a:cubicBezTo>
                  <a:cubicBezTo>
                    <a:pt x="99" y="47"/>
                    <a:pt x="0" y="1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32" y="170"/>
                    <a:pt x="95" y="175"/>
                    <a:pt x="115" y="176"/>
                  </a:cubicBezTo>
                  <a:cubicBezTo>
                    <a:pt x="115" y="176"/>
                    <a:pt x="115" y="176"/>
                    <a:pt x="115" y="176"/>
                  </a:cubicBezTo>
                  <a:cubicBezTo>
                    <a:pt x="115" y="176"/>
                    <a:pt x="116" y="176"/>
                    <a:pt x="118" y="176"/>
                  </a:cubicBezTo>
                  <a:cubicBezTo>
                    <a:pt x="121" y="176"/>
                    <a:pt x="122" y="176"/>
                    <a:pt x="122" y="176"/>
                  </a:cubicBezTo>
                  <a:cubicBezTo>
                    <a:pt x="122" y="176"/>
                    <a:pt x="122" y="176"/>
                    <a:pt x="122" y="176"/>
                  </a:cubicBezTo>
                  <a:cubicBezTo>
                    <a:pt x="142" y="175"/>
                    <a:pt x="205" y="170"/>
                    <a:pt x="237" y="136"/>
                  </a:cubicBezTo>
                  <a:lnTo>
                    <a:pt x="2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925423" y="2967335"/>
            <a:ext cx="23411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54" y="1039570"/>
            <a:ext cx="7125011" cy="534168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661884" y="398208"/>
            <a:ext cx="974773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and voltage gain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5543" y="1514649"/>
            <a:ext cx="3200000" cy="1066667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7435543" y="3330639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01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1.000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7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1.0000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046</a:t>
            </a:r>
            <a:endParaRPr lang="zh-CN" altLang="zh-CN" sz="2400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35543" y="2906137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47369" y="6381254"/>
            <a:ext cx="3807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780"/>
              </a:spcBef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-5 Relationship between G and D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347734" y="66934"/>
            <a:ext cx="74260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inductor current ripple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435543" y="3330639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452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966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9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966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304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35543" y="2906137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95" y="1090478"/>
            <a:ext cx="6847181" cy="523925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35543" y="13767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435543" y="1376708"/>
          <a:ext cx="22336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AxMath" r:id="rId2" imgW="739140" imgH="339725" progId="Equation.AxMath">
                  <p:embed/>
                </p:oleObj>
              </mc:Choice>
              <mc:Fallback>
                <p:oleObj name="AxMath" r:id="rId2" imgW="739140" imgH="33972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43" y="1376708"/>
                        <a:ext cx="223361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ele attr="{CB511D9D-91DB-4A01-AFEF-6A8AD5EC1956}"/>
                  </a:ext>
                </a:extLst>
              </p:cNvPr>
              <p:cNvSpPr/>
              <p:nvPr/>
            </p:nvSpPr>
            <p:spPr>
              <a:xfrm>
                <a:off x="1575344" y="6329733"/>
                <a:ext cx="39433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780"/>
                  </a:spcBef>
                  <a:spcAft>
                    <a:spcPts val="60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g. 1-6 Relationship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344" y="6329733"/>
                <a:ext cx="394332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7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527249" y="102445"/>
            <a:ext cx="650415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ship between duty ratio 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 capacitor voltage ripple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80565" y="1514649"/>
            <a:ext cx="3004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956576" y="2827570"/>
            <a:ext cx="44011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gof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= 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s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104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898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df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49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adjrsquar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9896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err="1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rmse</a:t>
            </a:r>
            <a:r>
              <a:rPr lang="en-US" altLang="zh-CN" sz="2400" kern="100" dirty="0">
                <a:latin typeface="Courier New" panose="02070309020205020404" pitchFamily="49" charset="0"/>
                <a:ea typeface="等线" panose="02010600030101010101" charset="-122"/>
                <a:cs typeface="Times New Roman" panose="02020603050405020304" pitchFamily="18" charset="0"/>
              </a:rPr>
              <a:t>: 0.0146</a:t>
            </a:r>
            <a:endParaRPr lang="en-US" altLang="zh-CN" sz="2400" kern="100" dirty="0">
              <a:latin typeface="Courier New" panose="02070309020205020404" pitchFamily="49" charset="0"/>
              <a:ea typeface="等线" panose="0201060003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956576" y="2403068"/>
            <a:ext cx="2314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Fit Result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25" y="1118572"/>
            <a:ext cx="6875151" cy="5154362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13735" y="1514648"/>
            <a:ext cx="112429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21581" y="1514649"/>
          <a:ext cx="4815131" cy="88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AxMath" r:id="rId2" imgW="1829435" imgH="339725" progId="Equation.AxMath">
                  <p:embed/>
                </p:oleObj>
              </mc:Choice>
              <mc:Fallback>
                <p:oleObj name="AxMath" r:id="rId2" imgW="1829435" imgH="33972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81" y="1514649"/>
                        <a:ext cx="4815131" cy="88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ele attr="{2EB35ECF-4484-4D1C-8FDE-6556024AC41B}"/>
                  </a:ext>
                </a:extLst>
              </p:cNvPr>
              <p:cNvSpPr/>
              <p:nvPr/>
            </p:nvSpPr>
            <p:spPr>
              <a:xfrm>
                <a:off x="1442972" y="6284854"/>
                <a:ext cx="4016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780"/>
                  </a:spcBef>
                  <a:spcAft>
                    <a:spcPts val="60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g. 1-7 Relationship between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972" y="6284854"/>
                <a:ext cx="4016742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10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9521" y="25749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Relative Error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79448" y="810577"/>
            <a:ext cx="7433103" cy="556937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098" y="1867437"/>
            <a:ext cx="12188593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. 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r question and your comments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e welcome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455" y="1080512"/>
            <a:ext cx="8932244" cy="4456886"/>
          </a:xfrm>
          <a:prstGeom prst="rect">
            <a:avLst/>
          </a:prstGeom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519728"/>
            <a:ext cx="12192000" cy="2338754"/>
          </a:xfrm>
          <a:prstGeom prst="rect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625324" y="1506149"/>
            <a:ext cx="8616006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Seminar4 Topic2</a:t>
            </a:r>
            <a:endParaRPr lang="en-US" altLang="zh-CN" sz="40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endParaRPr lang="en-US" altLang="zh-CN" sz="40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Full-bridge rectifier &amp; Full-wave inverter</a:t>
            </a:r>
            <a:endParaRPr lang="en-US" altLang="zh-CN" sz="28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</p:txBody>
      </p:sp>
      <p:grpSp>
        <p:nvGrpSpPr>
          <p:cNvPr id="777" name="组合 776"/>
          <p:cNvGrpSpPr/>
          <p:nvPr/>
        </p:nvGrpSpPr>
        <p:grpSpPr>
          <a:xfrm>
            <a:off x="377027" y="4787127"/>
            <a:ext cx="432000" cy="432000"/>
            <a:chOff x="411068" y="4787127"/>
            <a:chExt cx="432000" cy="432000"/>
          </a:xfrm>
        </p:grpSpPr>
        <p:sp>
          <p:nvSpPr>
            <p:cNvPr id="9" name="椭圆 8"/>
            <p:cNvSpPr/>
            <p:nvPr/>
          </p:nvSpPr>
          <p:spPr>
            <a:xfrm>
              <a:off x="411068" y="4787127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Freeform 71"/>
            <p:cNvSpPr>
              <a:spLocks noEditPoints="1"/>
            </p:cNvSpPr>
            <p:nvPr/>
          </p:nvSpPr>
          <p:spPr bwMode="auto">
            <a:xfrm>
              <a:off x="500068" y="4842833"/>
              <a:ext cx="254000" cy="311150"/>
            </a:xfrm>
            <a:custGeom>
              <a:avLst/>
              <a:gdLst>
                <a:gd name="T0" fmla="*/ 151 w 156"/>
                <a:gd name="T1" fmla="*/ 138 h 192"/>
                <a:gd name="T2" fmla="*/ 118 w 156"/>
                <a:gd name="T3" fmla="*/ 116 h 192"/>
                <a:gd name="T4" fmla="*/ 104 w 156"/>
                <a:gd name="T5" fmla="*/ 164 h 192"/>
                <a:gd name="T6" fmla="*/ 96 w 156"/>
                <a:gd name="T7" fmla="*/ 172 h 192"/>
                <a:gd name="T8" fmla="*/ 88 w 156"/>
                <a:gd name="T9" fmla="*/ 164 h 192"/>
                <a:gd name="T10" fmla="*/ 88 w 156"/>
                <a:gd name="T11" fmla="*/ 126 h 192"/>
                <a:gd name="T12" fmla="*/ 78 w 156"/>
                <a:gd name="T13" fmla="*/ 116 h 192"/>
                <a:gd name="T14" fmla="*/ 68 w 156"/>
                <a:gd name="T15" fmla="*/ 126 h 192"/>
                <a:gd name="T16" fmla="*/ 68 w 156"/>
                <a:gd name="T17" fmla="*/ 164 h 192"/>
                <a:gd name="T18" fmla="*/ 60 w 156"/>
                <a:gd name="T19" fmla="*/ 172 h 192"/>
                <a:gd name="T20" fmla="*/ 52 w 156"/>
                <a:gd name="T21" fmla="*/ 164 h 192"/>
                <a:gd name="T22" fmla="*/ 38 w 156"/>
                <a:gd name="T23" fmla="*/ 116 h 192"/>
                <a:gd name="T24" fmla="*/ 5 w 156"/>
                <a:gd name="T25" fmla="*/ 138 h 192"/>
                <a:gd name="T26" fmla="*/ 0 w 156"/>
                <a:gd name="T27" fmla="*/ 156 h 192"/>
                <a:gd name="T28" fmla="*/ 0 w 156"/>
                <a:gd name="T29" fmla="*/ 160 h 192"/>
                <a:gd name="T30" fmla="*/ 0 w 156"/>
                <a:gd name="T31" fmla="*/ 168 h 192"/>
                <a:gd name="T32" fmla="*/ 0 w 156"/>
                <a:gd name="T33" fmla="*/ 176 h 192"/>
                <a:gd name="T34" fmla="*/ 16 w 156"/>
                <a:gd name="T35" fmla="*/ 192 h 192"/>
                <a:gd name="T36" fmla="*/ 140 w 156"/>
                <a:gd name="T37" fmla="*/ 192 h 192"/>
                <a:gd name="T38" fmla="*/ 156 w 156"/>
                <a:gd name="T39" fmla="*/ 176 h 192"/>
                <a:gd name="T40" fmla="*/ 156 w 156"/>
                <a:gd name="T41" fmla="*/ 168 h 192"/>
                <a:gd name="T42" fmla="*/ 156 w 156"/>
                <a:gd name="T43" fmla="*/ 160 h 192"/>
                <a:gd name="T44" fmla="*/ 156 w 156"/>
                <a:gd name="T45" fmla="*/ 156 h 192"/>
                <a:gd name="T46" fmla="*/ 151 w 156"/>
                <a:gd name="T47" fmla="*/ 138 h 192"/>
                <a:gd name="T48" fmla="*/ 36 w 156"/>
                <a:gd name="T49" fmla="*/ 42 h 192"/>
                <a:gd name="T50" fmla="*/ 78 w 156"/>
                <a:gd name="T51" fmla="*/ 100 h 192"/>
                <a:gd name="T52" fmla="*/ 120 w 156"/>
                <a:gd name="T53" fmla="*/ 42 h 192"/>
                <a:gd name="T54" fmla="*/ 78 w 156"/>
                <a:gd name="T55" fmla="*/ 0 h 192"/>
                <a:gd name="T56" fmla="*/ 36 w 156"/>
                <a:gd name="T57" fmla="*/ 4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6" h="192">
                  <a:moveTo>
                    <a:pt x="151" y="138"/>
                  </a:moveTo>
                  <a:cubicBezTo>
                    <a:pt x="142" y="127"/>
                    <a:pt x="132" y="120"/>
                    <a:pt x="118" y="116"/>
                  </a:cubicBezTo>
                  <a:cubicBezTo>
                    <a:pt x="104" y="164"/>
                    <a:pt x="104" y="164"/>
                    <a:pt x="104" y="164"/>
                  </a:cubicBezTo>
                  <a:cubicBezTo>
                    <a:pt x="104" y="168"/>
                    <a:pt x="100" y="172"/>
                    <a:pt x="96" y="172"/>
                  </a:cubicBezTo>
                  <a:cubicBezTo>
                    <a:pt x="92" y="172"/>
                    <a:pt x="88" y="168"/>
                    <a:pt x="88" y="164"/>
                  </a:cubicBezTo>
                  <a:cubicBezTo>
                    <a:pt x="88" y="126"/>
                    <a:pt x="88" y="126"/>
                    <a:pt x="88" y="126"/>
                  </a:cubicBezTo>
                  <a:cubicBezTo>
                    <a:pt x="88" y="120"/>
                    <a:pt x="84" y="116"/>
                    <a:pt x="78" y="116"/>
                  </a:cubicBezTo>
                  <a:cubicBezTo>
                    <a:pt x="72" y="116"/>
                    <a:pt x="68" y="120"/>
                    <a:pt x="68" y="126"/>
                  </a:cubicBezTo>
                  <a:cubicBezTo>
                    <a:pt x="68" y="164"/>
                    <a:pt x="68" y="164"/>
                    <a:pt x="68" y="164"/>
                  </a:cubicBezTo>
                  <a:cubicBezTo>
                    <a:pt x="68" y="168"/>
                    <a:pt x="64" y="172"/>
                    <a:pt x="60" y="172"/>
                  </a:cubicBezTo>
                  <a:cubicBezTo>
                    <a:pt x="56" y="172"/>
                    <a:pt x="52" y="168"/>
                    <a:pt x="52" y="164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24" y="120"/>
                    <a:pt x="14" y="127"/>
                    <a:pt x="5" y="138"/>
                  </a:cubicBezTo>
                  <a:cubicBezTo>
                    <a:pt x="2" y="143"/>
                    <a:pt x="0" y="151"/>
                    <a:pt x="0" y="156"/>
                  </a:cubicBezTo>
                  <a:cubicBezTo>
                    <a:pt x="0" y="157"/>
                    <a:pt x="0" y="159"/>
                    <a:pt x="0" y="160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85"/>
                    <a:pt x="7" y="192"/>
                    <a:pt x="16" y="192"/>
                  </a:cubicBezTo>
                  <a:cubicBezTo>
                    <a:pt x="140" y="192"/>
                    <a:pt x="140" y="192"/>
                    <a:pt x="140" y="192"/>
                  </a:cubicBezTo>
                  <a:cubicBezTo>
                    <a:pt x="149" y="192"/>
                    <a:pt x="156" y="185"/>
                    <a:pt x="156" y="176"/>
                  </a:cubicBezTo>
                  <a:cubicBezTo>
                    <a:pt x="156" y="168"/>
                    <a:pt x="156" y="168"/>
                    <a:pt x="156" y="168"/>
                  </a:cubicBezTo>
                  <a:cubicBezTo>
                    <a:pt x="156" y="160"/>
                    <a:pt x="156" y="160"/>
                    <a:pt x="156" y="160"/>
                  </a:cubicBezTo>
                  <a:cubicBezTo>
                    <a:pt x="156" y="159"/>
                    <a:pt x="156" y="157"/>
                    <a:pt x="156" y="156"/>
                  </a:cubicBezTo>
                  <a:cubicBezTo>
                    <a:pt x="156" y="151"/>
                    <a:pt x="154" y="143"/>
                    <a:pt x="151" y="138"/>
                  </a:cubicBezTo>
                  <a:close/>
                  <a:moveTo>
                    <a:pt x="36" y="42"/>
                  </a:moveTo>
                  <a:cubicBezTo>
                    <a:pt x="36" y="66"/>
                    <a:pt x="51" y="100"/>
                    <a:pt x="78" y="100"/>
                  </a:cubicBezTo>
                  <a:cubicBezTo>
                    <a:pt x="105" y="100"/>
                    <a:pt x="120" y="66"/>
                    <a:pt x="120" y="42"/>
                  </a:cubicBezTo>
                  <a:cubicBezTo>
                    <a:pt x="120" y="19"/>
                    <a:pt x="101" y="0"/>
                    <a:pt x="78" y="0"/>
                  </a:cubicBezTo>
                  <a:cubicBezTo>
                    <a:pt x="55" y="0"/>
                    <a:pt x="36" y="19"/>
                    <a:pt x="36" y="42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1" name="矩形 770"/>
          <p:cNvSpPr/>
          <p:nvPr/>
        </p:nvSpPr>
        <p:spPr>
          <a:xfrm>
            <a:off x="898027" y="4821724"/>
            <a:ext cx="46990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orter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ingYibo  NIEYongxin WUDi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778" name="组合 777"/>
          <p:cNvGrpSpPr/>
          <p:nvPr/>
        </p:nvGrpSpPr>
        <p:grpSpPr>
          <a:xfrm>
            <a:off x="377027" y="5447899"/>
            <a:ext cx="432000" cy="432000"/>
            <a:chOff x="377027" y="5508596"/>
            <a:chExt cx="432000" cy="432000"/>
          </a:xfrm>
        </p:grpSpPr>
        <p:sp>
          <p:nvSpPr>
            <p:cNvPr id="772" name="椭圆 771"/>
            <p:cNvSpPr/>
            <p:nvPr/>
          </p:nvSpPr>
          <p:spPr>
            <a:xfrm>
              <a:off x="377027" y="5508596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Freeform 85"/>
            <p:cNvSpPr>
              <a:spLocks noEditPoints="1"/>
            </p:cNvSpPr>
            <p:nvPr/>
          </p:nvSpPr>
          <p:spPr bwMode="auto">
            <a:xfrm>
              <a:off x="450548" y="5582118"/>
              <a:ext cx="284957" cy="284956"/>
            </a:xfrm>
            <a:custGeom>
              <a:avLst/>
              <a:gdLst>
                <a:gd name="T0" fmla="*/ 138 w 194"/>
                <a:gd name="T1" fmla="*/ 46 h 194"/>
                <a:gd name="T2" fmla="*/ 148 w 194"/>
                <a:gd name="T3" fmla="*/ 56 h 194"/>
                <a:gd name="T4" fmla="*/ 158 w 194"/>
                <a:gd name="T5" fmla="*/ 46 h 194"/>
                <a:gd name="T6" fmla="*/ 148 w 194"/>
                <a:gd name="T7" fmla="*/ 36 h 194"/>
                <a:gd name="T8" fmla="*/ 138 w 194"/>
                <a:gd name="T9" fmla="*/ 46 h 194"/>
                <a:gd name="T10" fmla="*/ 68 w 194"/>
                <a:gd name="T11" fmla="*/ 187 h 194"/>
                <a:gd name="T12" fmla="*/ 90 w 194"/>
                <a:gd name="T13" fmla="*/ 187 h 194"/>
                <a:gd name="T14" fmla="*/ 188 w 194"/>
                <a:gd name="T15" fmla="*/ 90 h 194"/>
                <a:gd name="T16" fmla="*/ 194 w 194"/>
                <a:gd name="T17" fmla="*/ 76 h 194"/>
                <a:gd name="T18" fmla="*/ 194 w 194"/>
                <a:gd name="T19" fmla="*/ 20 h 194"/>
                <a:gd name="T20" fmla="*/ 174 w 194"/>
                <a:gd name="T21" fmla="*/ 0 h 194"/>
                <a:gd name="T22" fmla="*/ 118 w 194"/>
                <a:gd name="T23" fmla="*/ 0 h 194"/>
                <a:gd name="T24" fmla="*/ 104 w 194"/>
                <a:gd name="T25" fmla="*/ 6 h 194"/>
                <a:gd name="T26" fmla="*/ 7 w 194"/>
                <a:gd name="T27" fmla="*/ 104 h 194"/>
                <a:gd name="T28" fmla="*/ 7 w 194"/>
                <a:gd name="T29" fmla="*/ 126 h 194"/>
                <a:gd name="T30" fmla="*/ 68 w 194"/>
                <a:gd name="T31" fmla="*/ 187 h 194"/>
                <a:gd name="T32" fmla="*/ 122 w 194"/>
                <a:gd name="T33" fmla="*/ 46 h 194"/>
                <a:gd name="T34" fmla="*/ 148 w 194"/>
                <a:gd name="T35" fmla="*/ 20 h 194"/>
                <a:gd name="T36" fmla="*/ 174 w 194"/>
                <a:gd name="T37" fmla="*/ 46 h 194"/>
                <a:gd name="T38" fmla="*/ 148 w 194"/>
                <a:gd name="T39" fmla="*/ 72 h 194"/>
                <a:gd name="T40" fmla="*/ 122 w 194"/>
                <a:gd name="T41" fmla="*/ 4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194">
                  <a:moveTo>
                    <a:pt x="138" y="46"/>
                  </a:moveTo>
                  <a:cubicBezTo>
                    <a:pt x="138" y="52"/>
                    <a:pt x="142" y="56"/>
                    <a:pt x="148" y="56"/>
                  </a:cubicBezTo>
                  <a:cubicBezTo>
                    <a:pt x="154" y="56"/>
                    <a:pt x="158" y="52"/>
                    <a:pt x="158" y="46"/>
                  </a:cubicBezTo>
                  <a:cubicBezTo>
                    <a:pt x="158" y="40"/>
                    <a:pt x="154" y="36"/>
                    <a:pt x="148" y="36"/>
                  </a:cubicBezTo>
                  <a:cubicBezTo>
                    <a:pt x="142" y="36"/>
                    <a:pt x="138" y="40"/>
                    <a:pt x="138" y="46"/>
                  </a:cubicBezTo>
                  <a:close/>
                  <a:moveTo>
                    <a:pt x="68" y="187"/>
                  </a:moveTo>
                  <a:cubicBezTo>
                    <a:pt x="74" y="194"/>
                    <a:pt x="84" y="194"/>
                    <a:pt x="90" y="187"/>
                  </a:cubicBezTo>
                  <a:cubicBezTo>
                    <a:pt x="188" y="90"/>
                    <a:pt x="188" y="90"/>
                    <a:pt x="188" y="90"/>
                  </a:cubicBezTo>
                  <a:cubicBezTo>
                    <a:pt x="192" y="86"/>
                    <a:pt x="194" y="81"/>
                    <a:pt x="194" y="76"/>
                  </a:cubicBezTo>
                  <a:cubicBezTo>
                    <a:pt x="194" y="20"/>
                    <a:pt x="194" y="20"/>
                    <a:pt x="194" y="20"/>
                  </a:cubicBezTo>
                  <a:cubicBezTo>
                    <a:pt x="194" y="9"/>
                    <a:pt x="185" y="0"/>
                    <a:pt x="174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8" y="2"/>
                    <a:pt x="104" y="6"/>
                  </a:cubicBezTo>
                  <a:cubicBezTo>
                    <a:pt x="7" y="104"/>
                    <a:pt x="7" y="104"/>
                    <a:pt x="7" y="104"/>
                  </a:cubicBezTo>
                  <a:cubicBezTo>
                    <a:pt x="0" y="110"/>
                    <a:pt x="0" y="120"/>
                    <a:pt x="7" y="126"/>
                  </a:cubicBezTo>
                  <a:lnTo>
                    <a:pt x="68" y="187"/>
                  </a:lnTo>
                  <a:close/>
                  <a:moveTo>
                    <a:pt x="122" y="46"/>
                  </a:moveTo>
                  <a:cubicBezTo>
                    <a:pt x="122" y="32"/>
                    <a:pt x="134" y="20"/>
                    <a:pt x="148" y="20"/>
                  </a:cubicBezTo>
                  <a:cubicBezTo>
                    <a:pt x="162" y="20"/>
                    <a:pt x="174" y="32"/>
                    <a:pt x="174" y="46"/>
                  </a:cubicBezTo>
                  <a:cubicBezTo>
                    <a:pt x="174" y="60"/>
                    <a:pt x="162" y="72"/>
                    <a:pt x="148" y="72"/>
                  </a:cubicBezTo>
                  <a:cubicBezTo>
                    <a:pt x="134" y="72"/>
                    <a:pt x="122" y="60"/>
                    <a:pt x="122" y="46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5" name="椭圆 774"/>
          <p:cNvSpPr/>
          <p:nvPr/>
        </p:nvSpPr>
        <p:spPr>
          <a:xfrm>
            <a:off x="377027" y="6108671"/>
            <a:ext cx="432000" cy="43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4" name="矩形 783"/>
          <p:cNvSpPr/>
          <p:nvPr/>
        </p:nvSpPr>
        <p:spPr>
          <a:xfrm>
            <a:off x="882548" y="5483065"/>
            <a:ext cx="534328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7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5" name="矩形 784"/>
          <p:cNvSpPr/>
          <p:nvPr/>
        </p:nvSpPr>
        <p:spPr>
          <a:xfrm>
            <a:off x="882548" y="6144407"/>
            <a:ext cx="4098082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.23 2020</a:t>
            </a:r>
            <a:endParaRPr 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87" name="组合 786"/>
          <p:cNvGrpSpPr/>
          <p:nvPr/>
        </p:nvGrpSpPr>
        <p:grpSpPr>
          <a:xfrm rot="10800000" flipH="1">
            <a:off x="7512160" y="4507185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29" name="组合 728"/>
          <p:cNvGrpSpPr/>
          <p:nvPr/>
        </p:nvGrpSpPr>
        <p:grpSpPr>
          <a:xfrm>
            <a:off x="7512160" y="2399732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>
            <a:fillRect/>
          </a:stretch>
        </p:blipFill>
        <p:spPr>
          <a:xfrm>
            <a:off x="8940250" y="87003"/>
            <a:ext cx="3096419" cy="905185"/>
          </a:xfrm>
          <a:prstGeom prst="rect">
            <a:avLst/>
          </a:prstGeom>
        </p:spPr>
      </p:pic>
      <p:grpSp>
        <p:nvGrpSpPr>
          <p:cNvPr id="103" name="组合 102"/>
          <p:cNvGrpSpPr/>
          <p:nvPr/>
        </p:nvGrpSpPr>
        <p:grpSpPr>
          <a:xfrm>
            <a:off x="403982" y="6190451"/>
            <a:ext cx="378088" cy="268439"/>
            <a:chOff x="10004425" y="1971676"/>
            <a:chExt cx="1593850" cy="1211262"/>
          </a:xfrm>
          <a:solidFill>
            <a:srgbClr val="005D98"/>
          </a:solidFill>
        </p:grpSpPr>
        <p:sp>
          <p:nvSpPr>
            <p:cNvPr id="104" name="Freeform 267"/>
            <p:cNvSpPr/>
            <p:nvPr/>
          </p:nvSpPr>
          <p:spPr bwMode="auto">
            <a:xfrm>
              <a:off x="10004425" y="1971676"/>
              <a:ext cx="1535113" cy="688975"/>
            </a:xfrm>
            <a:custGeom>
              <a:avLst/>
              <a:gdLst>
                <a:gd name="T0" fmla="*/ 480 w 967"/>
                <a:gd name="T1" fmla="*/ 434 h 434"/>
                <a:gd name="T2" fmla="*/ 0 w 967"/>
                <a:gd name="T3" fmla="*/ 217 h 434"/>
                <a:gd name="T4" fmla="*/ 492 w 967"/>
                <a:gd name="T5" fmla="*/ 0 h 434"/>
                <a:gd name="T6" fmla="*/ 967 w 967"/>
                <a:gd name="T7" fmla="*/ 212 h 434"/>
                <a:gd name="T8" fmla="*/ 480 w 967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7" h="434">
                  <a:moveTo>
                    <a:pt x="480" y="434"/>
                  </a:moveTo>
                  <a:lnTo>
                    <a:pt x="0" y="217"/>
                  </a:lnTo>
                  <a:lnTo>
                    <a:pt x="492" y="0"/>
                  </a:lnTo>
                  <a:lnTo>
                    <a:pt x="967" y="212"/>
                  </a:lnTo>
                  <a:lnTo>
                    <a:pt x="480" y="4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268"/>
            <p:cNvSpPr>
              <a:spLocks noChangeArrowheads="1"/>
            </p:cNvSpPr>
            <p:nvPr/>
          </p:nvSpPr>
          <p:spPr bwMode="auto">
            <a:xfrm>
              <a:off x="11474450" y="2297113"/>
              <a:ext cx="46038" cy="503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Oval 269"/>
            <p:cNvSpPr>
              <a:spLocks noChangeArrowheads="1"/>
            </p:cNvSpPr>
            <p:nvPr/>
          </p:nvSpPr>
          <p:spPr bwMode="auto">
            <a:xfrm>
              <a:off x="11422063" y="2743201"/>
              <a:ext cx="150813" cy="1508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70"/>
            <p:cNvSpPr/>
            <p:nvPr/>
          </p:nvSpPr>
          <p:spPr bwMode="auto">
            <a:xfrm>
              <a:off x="11404600" y="2822576"/>
              <a:ext cx="107950" cy="336550"/>
            </a:xfrm>
            <a:custGeom>
              <a:avLst/>
              <a:gdLst>
                <a:gd name="T0" fmla="*/ 16 w 29"/>
                <a:gd name="T1" fmla="*/ 5 h 90"/>
                <a:gd name="T2" fmla="*/ 6 w 29"/>
                <a:gd name="T3" fmla="*/ 90 h 90"/>
                <a:gd name="T4" fmla="*/ 29 w 29"/>
                <a:gd name="T5" fmla="*/ 90 h 90"/>
                <a:gd name="T6" fmla="*/ 29 w 29"/>
                <a:gd name="T7" fmla="*/ 0 h 90"/>
                <a:gd name="T8" fmla="*/ 16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6" y="5"/>
                  </a:moveTo>
                  <a:cubicBezTo>
                    <a:pt x="16" y="5"/>
                    <a:pt x="0" y="39"/>
                    <a:pt x="6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16" y="8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271"/>
            <p:cNvSpPr/>
            <p:nvPr/>
          </p:nvSpPr>
          <p:spPr bwMode="auto">
            <a:xfrm>
              <a:off x="11490325" y="2822576"/>
              <a:ext cx="107950" cy="336550"/>
            </a:xfrm>
            <a:custGeom>
              <a:avLst/>
              <a:gdLst>
                <a:gd name="T0" fmla="*/ 13 w 29"/>
                <a:gd name="T1" fmla="*/ 5 h 90"/>
                <a:gd name="T2" fmla="*/ 23 w 29"/>
                <a:gd name="T3" fmla="*/ 90 h 90"/>
                <a:gd name="T4" fmla="*/ 0 w 29"/>
                <a:gd name="T5" fmla="*/ 90 h 90"/>
                <a:gd name="T6" fmla="*/ 0 w 29"/>
                <a:gd name="T7" fmla="*/ 0 h 90"/>
                <a:gd name="T8" fmla="*/ 13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3" y="5"/>
                  </a:moveTo>
                  <a:cubicBezTo>
                    <a:pt x="13" y="5"/>
                    <a:pt x="29" y="39"/>
                    <a:pt x="23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3" y="8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272"/>
            <p:cNvSpPr/>
            <p:nvPr/>
          </p:nvSpPr>
          <p:spPr bwMode="auto">
            <a:xfrm>
              <a:off x="10309225" y="2522538"/>
              <a:ext cx="889000" cy="660400"/>
            </a:xfrm>
            <a:custGeom>
              <a:avLst/>
              <a:gdLst>
                <a:gd name="T0" fmla="*/ 237 w 237"/>
                <a:gd name="T1" fmla="*/ 0 h 176"/>
                <a:gd name="T2" fmla="*/ 118 w 237"/>
                <a:gd name="T3" fmla="*/ 55 h 176"/>
                <a:gd name="T4" fmla="*/ 0 w 237"/>
                <a:gd name="T5" fmla="*/ 0 h 176"/>
                <a:gd name="T6" fmla="*/ 0 w 237"/>
                <a:gd name="T7" fmla="*/ 136 h 176"/>
                <a:gd name="T8" fmla="*/ 115 w 237"/>
                <a:gd name="T9" fmla="*/ 176 h 176"/>
                <a:gd name="T10" fmla="*/ 115 w 237"/>
                <a:gd name="T11" fmla="*/ 176 h 176"/>
                <a:gd name="T12" fmla="*/ 118 w 237"/>
                <a:gd name="T13" fmla="*/ 176 h 176"/>
                <a:gd name="T14" fmla="*/ 122 w 237"/>
                <a:gd name="T15" fmla="*/ 176 h 176"/>
                <a:gd name="T16" fmla="*/ 122 w 237"/>
                <a:gd name="T17" fmla="*/ 176 h 176"/>
                <a:gd name="T18" fmla="*/ 237 w 237"/>
                <a:gd name="T19" fmla="*/ 136 h 176"/>
                <a:gd name="T20" fmla="*/ 237 w 237"/>
                <a:gd name="T2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7" h="176">
                  <a:moveTo>
                    <a:pt x="237" y="0"/>
                  </a:moveTo>
                  <a:cubicBezTo>
                    <a:pt x="237" y="1"/>
                    <a:pt x="138" y="47"/>
                    <a:pt x="118" y="55"/>
                  </a:cubicBezTo>
                  <a:cubicBezTo>
                    <a:pt x="99" y="47"/>
                    <a:pt x="0" y="1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32" y="170"/>
                    <a:pt x="95" y="175"/>
                    <a:pt x="115" y="176"/>
                  </a:cubicBezTo>
                  <a:cubicBezTo>
                    <a:pt x="115" y="176"/>
                    <a:pt x="115" y="176"/>
                    <a:pt x="115" y="176"/>
                  </a:cubicBezTo>
                  <a:cubicBezTo>
                    <a:pt x="115" y="176"/>
                    <a:pt x="116" y="176"/>
                    <a:pt x="118" y="176"/>
                  </a:cubicBezTo>
                  <a:cubicBezTo>
                    <a:pt x="121" y="176"/>
                    <a:pt x="122" y="176"/>
                    <a:pt x="122" y="176"/>
                  </a:cubicBezTo>
                  <a:cubicBezTo>
                    <a:pt x="122" y="176"/>
                    <a:pt x="122" y="176"/>
                    <a:pt x="122" y="176"/>
                  </a:cubicBezTo>
                  <a:cubicBezTo>
                    <a:pt x="142" y="175"/>
                    <a:pt x="205" y="170"/>
                    <a:pt x="237" y="136"/>
                  </a:cubicBezTo>
                  <a:lnTo>
                    <a:pt x="2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19760" y="2109470"/>
            <a:ext cx="80270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ng Yibo: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werpoint , Simulation, 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u Di: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ation, 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uan Shuangyue: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ation , 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014953" y="90190"/>
            <a:ext cx="34207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720090" marR="0" lvl="0" indent="-36004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charset="-122"/>
                <a:sym typeface="+mn-ea"/>
              </a:rPr>
              <a:t>Work Division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charset="-122"/>
              <a:cs typeface="+mn-cs"/>
              <a:sym typeface="+mn-ea"/>
            </a:endParaRPr>
          </a:p>
        </p:txBody>
      </p:sp>
      <p:grpSp>
        <p:nvGrpSpPr>
          <p:cNvPr id="729" name="组合 728"/>
          <p:cNvGrpSpPr/>
          <p:nvPr/>
        </p:nvGrpSpPr>
        <p:grpSpPr>
          <a:xfrm>
            <a:off x="7601060" y="2152717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7" name="组合 786"/>
          <p:cNvGrpSpPr/>
          <p:nvPr/>
        </p:nvGrpSpPr>
        <p:grpSpPr>
          <a:xfrm rot="10800000" flipH="1">
            <a:off x="7601060" y="4272870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1751945" y="6522720"/>
            <a:ext cx="186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828" y="4032248"/>
            <a:ext cx="5310076" cy="24475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0235" y="771525"/>
            <a:ext cx="4728845" cy="101473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Model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Parameter Setup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330026" y="1365494"/>
            <a:ext cx="3395626" cy="3395626"/>
            <a:chOff x="1033499" y="2087806"/>
            <a:chExt cx="2448000" cy="2448000"/>
          </a:xfrm>
        </p:grpSpPr>
        <p:sp>
          <p:nvSpPr>
            <p:cNvPr id="5" name="椭圆 4"/>
            <p:cNvSpPr/>
            <p:nvPr/>
          </p:nvSpPr>
          <p:spPr>
            <a:xfrm>
              <a:off x="1033499" y="2087806"/>
              <a:ext cx="2448000" cy="2448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>
            <a:xfrm>
              <a:off x="1249499" y="2303806"/>
              <a:ext cx="2016000" cy="2016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椭圆 29"/>
          <p:cNvSpPr/>
          <p:nvPr/>
        </p:nvSpPr>
        <p:spPr>
          <a:xfrm>
            <a:off x="6291854" y="1009298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300860" y="397553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307617" y="1057587"/>
            <a:ext cx="508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1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07097" y="4030093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3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39" y="1892008"/>
            <a:ext cx="2322199" cy="2322199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023735" y="2327910"/>
            <a:ext cx="516826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275573" y="2525361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91335" y="2573650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2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774805" y="6397625"/>
            <a:ext cx="307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23735" y="3696970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307210" y="518711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315906" y="5241673"/>
            <a:ext cx="503555" cy="429895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4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23735" y="499618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3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09725" y="270510"/>
            <a:ext cx="965771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 Simulation Model &amp; Parameter Setup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035" y="915670"/>
            <a:ext cx="7559675" cy="496824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049780" y="588391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1 Simulink model for topic2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10400" y="1159510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Table 1. The Given Parameters for Topic2</a:t>
            </a:r>
            <a:endParaRPr lang="en-US" altLang="en-US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/>
          <p:nvPr>
            <p:custDataLst>
              <p:tags r:id="rId2"/>
            </p:custDataLst>
          </p:nvPr>
        </p:nvGraphicFramePr>
        <p:xfrm>
          <a:off x="8505190" y="3095625"/>
          <a:ext cx="2721610" cy="872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0770"/>
                <a:gridCol w="786130"/>
                <a:gridCol w="854710"/>
              </a:tblGrid>
              <a:tr h="4362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2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1:1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/>
          <p:nvPr>
            <p:custDataLst>
              <p:tags r:id="rId3"/>
            </p:custDataLst>
          </p:nvPr>
        </p:nvGraphicFramePr>
        <p:xfrm>
          <a:off x="7360285" y="1670050"/>
          <a:ext cx="4708525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6985"/>
                <a:gridCol w="1163320"/>
                <a:gridCol w="1138555"/>
                <a:gridCol w="1129665"/>
              </a:tblGrid>
              <a:tr h="5486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Ω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kHz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uH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uF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787005" y="4920615"/>
            <a:ext cx="3855085" cy="82994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fore, Duty Ratio: D=0.16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2383" y="1659890"/>
            <a:ext cx="80270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ng Yibo: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werpoint , Simulation, 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u Di: 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ation, 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ie</a:t>
            </a:r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ongxi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ation ,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owerpoint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scussion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014953" y="90190"/>
            <a:ext cx="34207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720090" marR="0" lvl="0" indent="-36004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charset="-122"/>
                <a:sym typeface="+mn-ea"/>
              </a:rPr>
              <a:t>Work Division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charset="-122"/>
              <a:cs typeface="+mn-cs"/>
              <a:sym typeface="+mn-ea"/>
            </a:endParaRPr>
          </a:p>
        </p:txBody>
      </p:sp>
      <p:grpSp>
        <p:nvGrpSpPr>
          <p:cNvPr id="729" name="组合 728"/>
          <p:cNvGrpSpPr/>
          <p:nvPr/>
        </p:nvGrpSpPr>
        <p:grpSpPr>
          <a:xfrm>
            <a:off x="7601060" y="2152717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7" name="组合 786"/>
          <p:cNvGrpSpPr/>
          <p:nvPr/>
        </p:nvGrpSpPr>
        <p:grpSpPr>
          <a:xfrm rot="10800000" flipH="1">
            <a:off x="7601060" y="4272870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Full-bridge inverter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4650" y="1540510"/>
            <a:ext cx="7578725" cy="44824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624330" y="612775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2 Waveforms of pulse signal and MOSFE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/>
          <p:nvPr>
            <p:custDataLst>
              <p:tags r:id="rId2"/>
            </p:custDataLst>
          </p:nvPr>
        </p:nvGraphicFramePr>
        <p:xfrm>
          <a:off x="6096000" y="1601343"/>
          <a:ext cx="0" cy="4526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0"/>
                <a:gridCol w="0"/>
              </a:tblGrid>
              <a:tr h="163703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e interval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ducting MOSFETs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44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DT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S4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T/2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\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91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2-(D+1/2) T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S</a:t>
                      </a: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 S3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677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+1/2) T-T</a:t>
                      </a:r>
                      <a:endParaRPr lang="en-US" altLang="en-US" sz="6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\</a:t>
                      </a:r>
                      <a:endParaRPr lang="en-US" altLang="en-US" sz="6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953375" y="2309495"/>
            <a:ext cx="3435985" cy="1938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=0.16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 groups of MOSFETs conducts complementarily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 descr="屏幕截图 2020-11-23 1129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0" y="2781300"/>
            <a:ext cx="10626725" cy="24612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01015" y="1830070"/>
            <a:ext cx="838771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fore, we could have the operating sequence: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Full-wave rectifier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3"/>
          <a:stretch>
            <a:fillRect/>
          </a:stretch>
        </p:blipFill>
        <p:spPr>
          <a:xfrm>
            <a:off x="381635" y="1742440"/>
            <a:ext cx="6080760" cy="388429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1147445" y="562673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3 Voltage waveforms of transformer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8155" y="5995035"/>
            <a:ext cx="124206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:1:1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9560" y="1330960"/>
            <a:ext cx="5358765" cy="35998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703060" y="501777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4 Current waveform of diodes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2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" y="1387475"/>
            <a:ext cx="5551805" cy="37865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1280" y="525399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5 Waveform of output voltage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59300" y="3449320"/>
            <a:ext cx="6360160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5403215" y="525399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7 Detailed waveform of output voltage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 descr="屏幕截图 2020-11-23 1547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535" y="1387475"/>
            <a:ext cx="6470650" cy="15132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372860" y="281813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6 Waveform of inductor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6725" y="1207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10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90" y="1784985"/>
            <a:ext cx="5346065" cy="25222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7660" y="5005070"/>
            <a:ext cx="839660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, we could have the equivalent buck converter.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3620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quivalent buck converte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截图 2020-11-23 1527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980" y="2253615"/>
            <a:ext cx="6711950" cy="2421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539355" y="1913255"/>
            <a:ext cx="3659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ab.3 Equivalent parameters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6725" y="1080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6725" y="5005705"/>
            <a:ext cx="557022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, we analyze the on-state.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96035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n-stat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uck converte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1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55" y="1879600"/>
            <a:ext cx="4104640" cy="2427605"/>
          </a:xfrm>
          <a:prstGeom prst="rect">
            <a:avLst/>
          </a:prstGeom>
        </p:spPr>
      </p:pic>
      <p:pic>
        <p:nvPicPr>
          <p:cNvPr id="5" name="图片 4" descr="on state"/>
          <p:cNvPicPr>
            <a:picLocks noChangeAspect="1"/>
          </p:cNvPicPr>
          <p:nvPr/>
        </p:nvPicPr>
        <p:blipFill>
          <a:blip r:embed="rId2"/>
          <a:srcRect r="12402"/>
          <a:stretch>
            <a:fillRect/>
          </a:stretch>
        </p:blipFill>
        <p:spPr>
          <a:xfrm>
            <a:off x="4951730" y="2297430"/>
            <a:ext cx="6831330" cy="2378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13515" y="6520815"/>
            <a:ext cx="4768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4020" y="120459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3385" y="5259705"/>
            <a:ext cx="617156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wards, we analyze the off-state.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89380" y="4668520"/>
            <a:ext cx="51955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ff-stste buck converter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0" y="1864995"/>
            <a:ext cx="4994910" cy="2803525"/>
          </a:xfrm>
          <a:prstGeom prst="rect">
            <a:avLst/>
          </a:prstGeom>
        </p:spPr>
      </p:pic>
      <p:pic>
        <p:nvPicPr>
          <p:cNvPr id="5" name="图片 4" descr="off stat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9280" y="2325370"/>
            <a:ext cx="2364105" cy="19507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95645" y="1864995"/>
            <a:ext cx="51955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we have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03990" y="6520815"/>
            <a:ext cx="4864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6725" y="127444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28445" y="4908550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1 Waveform of inductor current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98235" y="2565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make the current continuous, we have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 descr="屏幕截图 2020-11-23 1730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6945" y="3128010"/>
            <a:ext cx="6038215" cy="1006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375400" y="1422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en the resistor is at its critical value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 descr="屏幕截图 2020-11-23 17330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955" y="2041525"/>
            <a:ext cx="1655445" cy="41846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360160" y="4220845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we have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 descr="屏幕截图 2020-11-23 1731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2605" y="4681220"/>
            <a:ext cx="3954145" cy="1046480"/>
          </a:xfrm>
          <a:prstGeom prst="rect">
            <a:avLst/>
          </a:prstGeom>
        </p:spPr>
      </p:pic>
      <p:pic>
        <p:nvPicPr>
          <p:cNvPr id="5" name="图片 4" descr="DG[30TFAE$C%ZZ75)P9{C`Q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110" y="1882775"/>
            <a:ext cx="5694680" cy="294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595735" y="6520815"/>
            <a:ext cx="49466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9" name="图片 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" b="2801"/>
          <a:stretch>
            <a:fillRect/>
          </a:stretch>
        </p:blipFill>
        <p:spPr>
          <a:xfrm>
            <a:off x="855980" y="1649095"/>
            <a:ext cx="7406005" cy="437832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196465" y="602742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1 Critical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屏幕截图 2020-11-23 1149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1260" y="3375025"/>
            <a:ext cx="2121535" cy="5276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594465" y="6520815"/>
            <a:ext cx="4959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6" name="图片 1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"/>
          <a:stretch>
            <a:fillRect/>
          </a:stretch>
        </p:blipFill>
        <p:spPr>
          <a:xfrm>
            <a:off x="430530" y="1518285"/>
            <a:ext cx="755777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435225" y="615251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2 C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4610" y="3496310"/>
            <a:ext cx="1707515" cy="539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828" y="4032248"/>
            <a:ext cx="5310076" cy="24475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0235" y="1469741"/>
            <a:ext cx="4221480" cy="553998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model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330026" y="1365494"/>
            <a:ext cx="3395626" cy="3395626"/>
            <a:chOff x="1033499" y="2087806"/>
            <a:chExt cx="2448000" cy="2448000"/>
          </a:xfrm>
        </p:grpSpPr>
        <p:sp>
          <p:nvSpPr>
            <p:cNvPr id="5" name="椭圆 4"/>
            <p:cNvSpPr/>
            <p:nvPr/>
          </p:nvSpPr>
          <p:spPr>
            <a:xfrm>
              <a:off x="1033499" y="2087806"/>
              <a:ext cx="2448000" cy="2448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>
            <a:xfrm>
              <a:off x="1249499" y="2303806"/>
              <a:ext cx="2016000" cy="2016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椭圆 29"/>
          <p:cNvSpPr/>
          <p:nvPr/>
        </p:nvSpPr>
        <p:spPr>
          <a:xfrm>
            <a:off x="6291854" y="1483008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260220" y="446448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307617" y="1531297"/>
            <a:ext cx="508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1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266457" y="4519043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3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39" y="1892008"/>
            <a:ext cx="2322199" cy="2322199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6960235" y="3032298"/>
            <a:ext cx="4910136" cy="1107996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culate the theoretical value of 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u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endParaRPr lang="en-US" altLang="zh-CN" b="1" baseline="-25000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endParaRPr lang="en-US" altLang="zh-CN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275573" y="2999071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91335" y="3047360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2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60234" y="4484121"/>
            <a:ext cx="5310076" cy="830997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 relationships between D and G, 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u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r>
              <a:rPr lang="en-US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r>
              <a:rPr lang="el-GR" altLang="zh-CN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Δ</a:t>
            </a:r>
            <a:r>
              <a:rPr lang="en-US" altLang="zh-CN" b="1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b="1" baseline="-25000" dirty="0" err="1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</a:t>
            </a:r>
            <a:endParaRPr lang="en-US" altLang="zh-CN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50345" y="6520815"/>
            <a:ext cx="4400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7" name="图片 1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850" y="1694815"/>
            <a:ext cx="7172960" cy="4387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644140" y="608266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3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5375" y="3558540"/>
            <a:ext cx="1960880" cy="5969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603990" y="6520815"/>
            <a:ext cx="4864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endParaRPr lang="en-US" altLang="zh-CN" sz="16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20520" y="7747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: Task 3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  <a:endParaRPr lang="en-US" altLang="zh-CN" sz="2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24" name="图片 2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276985"/>
            <a:ext cx="6404610" cy="480441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986155" y="608139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4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97545" y="3094355"/>
          <a:ext cx="1911985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876300" imgH="431800" progId="Equation.DSMT4">
                  <p:embed/>
                </p:oleObj>
              </mc:Choice>
              <mc:Fallback>
                <p:oleObj name="" r:id="rId2" imgW="8763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97545" y="3094355"/>
                        <a:ext cx="1911985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47865" y="4105275"/>
            <a:ext cx="473519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lope of the curve should be 0.5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47865" y="1969770"/>
            <a:ext cx="4735195" cy="82994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the defintition of voltage gain, we have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6098" y="1867437"/>
            <a:ext cx="12188593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. 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r question and your comments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e welcome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1688954" y="1514650"/>
            <a:ext cx="8814091" cy="362206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932861" y="5136717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 Boost converter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48508" y="313434"/>
            <a:ext cx="316599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uit diagram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09628" y="60744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07341" y="35986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ink circuit diagram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48268" y="5177925"/>
            <a:ext cx="430657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等线" panose="02010600030101010101" charset="-122"/>
              </a:rPr>
              <a:t>Fig. 1-1 Simulation model</a:t>
            </a:r>
            <a:endParaRPr lang="en-US" altLang="en-US" sz="1600" b="0" baseline="-25000" dirty="0">
              <a:latin typeface="Times New Roman" panose="02020603050405020304" pitchFamily="18" charset="0"/>
              <a:ea typeface="等线" panose="02010600030101010101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1"/>
          <a:stretch>
            <a:fillRect/>
          </a:stretch>
        </p:blipFill>
        <p:spPr>
          <a:xfrm>
            <a:off x="1696234" y="912947"/>
            <a:ext cx="8988425" cy="426497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38200" y="5888538"/>
          <a:ext cx="10515600" cy="609600"/>
        </p:xfrm>
        <a:graphic>
          <a:graphicData uri="http://schemas.openxmlformats.org/drawingml/2006/table">
            <a:tbl>
              <a:tblPr firstRow="1" firstCol="1" bandRow="1"/>
              <a:tblGrid>
                <a:gridCol w="1789755"/>
                <a:gridCol w="1455359"/>
                <a:gridCol w="1455359"/>
                <a:gridCol w="1455359"/>
                <a:gridCol w="1455359"/>
                <a:gridCol w="1455359"/>
                <a:gridCol w="1449050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oost</a:t>
                      </a:r>
                      <a:r>
                        <a:rPr lang="en-US" sz="20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verter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n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o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L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s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V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0V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等线" panose="02010600030101010101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kHz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00uH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470535" algn="l"/>
                        </a:tabLs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uF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848268" y="5515110"/>
            <a:ext cx="430657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等线" panose="02010600030101010101" charset="-122"/>
              </a:rPr>
              <a:t>Tab. 1-1 Parameter setup of our group</a:t>
            </a:r>
            <a:endParaRPr lang="en-US" altLang="en-US" sz="1600" b="0" baseline="-25000" dirty="0">
              <a:latin typeface="Times New Roman" panose="02020603050405020304" pitchFamily="18" charset="0"/>
              <a:ea typeface="等线" panose="02010600030101010101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353800" y="6118247"/>
            <a:ext cx="527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925423" y="2967335"/>
            <a:ext cx="23411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5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  <a:endParaRPr lang="en-US" altLang="zh-CN" sz="54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079086" cy="1079086"/>
          </a:xfrm>
          <a:prstGeom prst="rect">
            <a:avLst/>
          </a:prstGeom>
        </p:spPr>
      </p:pic>
      <p:sp>
        <p:nvSpPr>
          <p:cNvPr id="23" name="直角三角形 22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1571533" y="912947"/>
            <a:ext cx="8860040" cy="451355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07341" y="359862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veform of Simulation for checking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57344" y="5426499"/>
            <a:ext cx="447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780"/>
              </a:spcBef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1-2 Waveform of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ing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5376" y="293370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 waveform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6993890" y="678815"/>
            <a:ext cx="392684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hen the duty cycle is 25%, the output voltage is 400V.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9406" y="4600891"/>
            <a:ext cx="499427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Fig. 1-3 Inductor current ripple</a:t>
            </a:r>
            <a:endParaRPr lang="en-US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71810" y="5602191"/>
            <a:ext cx="499427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Fig. 1-4 Capacitor voltage ripple</a:t>
            </a:r>
            <a:endParaRPr lang="en-US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9700" y="1176655"/>
            <a:ext cx="6373495" cy="32918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6390" y="2345690"/>
            <a:ext cx="6611620" cy="325628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5376" y="293370"/>
            <a:ext cx="8988425" cy="553998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arison between theory and simulation</a:t>
            </a:r>
            <a:endParaRPr lang="en-US" altLang="zh-CN" sz="3000" b="1" dirty="0">
              <a:solidFill>
                <a:srgbClr val="005D9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48058" y="2155114"/>
          <a:ext cx="10295883" cy="2930286"/>
        </p:xfrm>
        <a:graphic>
          <a:graphicData uri="http://schemas.openxmlformats.org/drawingml/2006/table">
            <a:tbl>
              <a:tblPr firstRow="1" firstCol="1" bandRow="1"/>
              <a:tblGrid>
                <a:gridCol w="2883866"/>
                <a:gridCol w="2406191"/>
                <a:gridCol w="2625394"/>
                <a:gridCol w="2286452"/>
                <a:gridCol w="93980"/>
              </a:tblGrid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retical valu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imulation value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ercentage error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ductor current rippl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375A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343A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%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9767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pacitor voltage ripple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5V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513V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等线" panose="02010600030101010101" charset="-122"/>
                          <a:cs typeface="Times New Roman" panose="02020603050405020304" pitchFamily="18" charset="0"/>
                        </a:rPr>
                        <a:t>2.58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395612" y="1785782"/>
            <a:ext cx="5400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b. 1-2 Comparison of theoretical and simulation valu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0709627" y="6074491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zh-CN" kern="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6fd36fd4-9833-43a9-b842-fbcc5249116f}"/>
</p:tagLst>
</file>

<file path=ppt/tags/tag2.xml><?xml version="1.0" encoding="utf-8"?>
<p:tagLst xmlns:p="http://schemas.openxmlformats.org/presentationml/2006/main">
  <p:tag name="KSO_WM_UNIT_TABLE_BEAUTIFY" val="smartTable{e23a1fff-7968-4015-8984-ea32dc3e814c}"/>
</p:tagLst>
</file>

<file path=ppt/tags/tag3.xml><?xml version="1.0" encoding="utf-8"?>
<p:tagLst xmlns:p="http://schemas.openxmlformats.org/presentationml/2006/main">
  <p:tag name="KSO_WM_UNIT_TABLE_BEAUTIFY" val="smartTable{0ee75812-e0bb-4e9b-8cb8-f94e720968bc}"/>
  <p:tag name="TABLE_ENDDRAG_ORIGIN_RECT" val="370*86"/>
  <p:tag name="TABLE_ENDDRAG_RECT" val="585*318*370*86"/>
</p:tagLst>
</file>

<file path=ppt/tags/tag4.xml><?xml version="1.0" encoding="utf-8"?>
<p:tagLst xmlns:p="http://schemas.openxmlformats.org/presentationml/2006/main">
  <p:tag name="KSO_WM_UNIT_TABLE_BEAUTIFY" val="smartTable{08782484-06c1-48df-8f49-d835a77c91d3}"/>
</p:tagLst>
</file>

<file path=ppt/theme/theme1.xml><?xml version="1.0" encoding="utf-8"?>
<a:theme xmlns:a="http://schemas.openxmlformats.org/drawingml/2006/main" name="Office 主题​​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06</Words>
  <Application>WPS 演示</Application>
  <PresentationFormat>宽屏</PresentationFormat>
  <Paragraphs>431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54" baseType="lpstr">
      <vt:lpstr>Arial</vt:lpstr>
      <vt:lpstr>宋体</vt:lpstr>
      <vt:lpstr>Wingdings</vt:lpstr>
      <vt:lpstr>微软雅黑</vt:lpstr>
      <vt:lpstr>经典综艺体繁</vt:lpstr>
      <vt:lpstr>等线</vt:lpstr>
      <vt:lpstr>Calibri</vt:lpstr>
      <vt:lpstr>Times New Roman</vt:lpstr>
      <vt:lpstr>黑体</vt:lpstr>
      <vt:lpstr>Arial Black</vt:lpstr>
      <vt:lpstr>Stencil</vt:lpstr>
      <vt:lpstr>Gabriola</vt:lpstr>
      <vt:lpstr>Times New Roman</vt:lpstr>
      <vt:lpstr>Courier New</vt:lpstr>
      <vt:lpstr>Arial Unicode MS</vt:lpstr>
      <vt:lpstr>Office 主题​​</vt:lpstr>
      <vt:lpstr>1_自定义设计方案</vt:lpstr>
      <vt:lpstr>自定义设计方案</vt:lpstr>
      <vt:lpstr>Office 主题</vt:lpstr>
      <vt:lpstr>Equation.AxMath</vt:lpstr>
      <vt:lpstr>Equation.AxMath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tuoa.test0</dc:creator>
  <cp:lastModifiedBy>虔安</cp:lastModifiedBy>
  <cp:revision>261</cp:revision>
  <dcterms:created xsi:type="dcterms:W3CDTF">2017-01-13T08:10:00Z</dcterms:created>
  <dcterms:modified xsi:type="dcterms:W3CDTF">2020-11-23T09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